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66" d="100"/>
          <a:sy n="66" d="100"/>
        </p:scale>
        <p:origin x="1530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7302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95146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2289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856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3823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7251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2850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7362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4454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12619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7706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16150-A675-4219-B35F-C327F1A9379A}" type="datetimeFigureOut">
              <a:rPr lang="pt-BR" smtClean="0"/>
              <a:t>29/01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03103B-73BE-4628-98D0-6D5410E7A2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25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1D5FF3F-8507-49A0-9CEE-2888B9270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3085"/>
              </p:ext>
            </p:extLst>
          </p:nvPr>
        </p:nvGraphicFramePr>
        <p:xfrm>
          <a:off x="870857" y="14715"/>
          <a:ext cx="7532914" cy="683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3325212" imgH="3017414" progId="ChemDraw.Document.6.0">
                  <p:embed/>
                </p:oleObj>
              </mc:Choice>
              <mc:Fallback>
                <p:oleObj name="CS ChemDraw Drawing" r:id="rId3" imgW="3325212" imgH="3017414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B0A2F4F-2C90-46EE-978D-2C1A41943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857" y="14715"/>
                        <a:ext cx="7532914" cy="6836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63118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0</Words>
  <Application>Microsoft Office PowerPoint</Application>
  <PresentationFormat>Apresentação na tela (4:3)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Tema do Office</vt:lpstr>
      <vt:lpstr>CS ChemDraw Drawing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1</cp:revision>
  <dcterms:created xsi:type="dcterms:W3CDTF">2020-01-29T19:04:20Z</dcterms:created>
  <dcterms:modified xsi:type="dcterms:W3CDTF">2020-01-29T19:05:18Z</dcterms:modified>
</cp:coreProperties>
</file>